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72" r:id="rId1"/>
  </p:sldMasterIdLst>
  <p:sldIdLst>
    <p:sldId id="257" r:id="rId2"/>
    <p:sldId id="259" r:id="rId3"/>
    <p:sldId id="264" r:id="rId4"/>
    <p:sldId id="268" r:id="rId5"/>
    <p:sldId id="267" r:id="rId6"/>
    <p:sldId id="266" r:id="rId7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>
        <p:scale>
          <a:sx n="70" d="100"/>
          <a:sy n="70" d="100"/>
        </p:scale>
        <p:origin x="-1164" y="-7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4900" y="3085765"/>
            <a:ext cx="8447150" cy="3304800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5894" y="1020431"/>
            <a:ext cx="8245162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5895" y="2495446"/>
            <a:ext cx="8245160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04463" y="5956138"/>
            <a:ext cx="21336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6DFF08F-DC6B-4601-B491-B0F83F6DD2DA}" type="datetimeFigureOut">
              <a:rPr lang="en-US" smtClean="0">
                <a:solidFill>
                  <a:srgbClr val="4D1434">
                    <a:lumMod val="75000"/>
                    <a:lumOff val="25000"/>
                  </a:srgbClr>
                </a:solidFill>
              </a:rPr>
              <a:pPr/>
              <a:t>3/6/2016</a:t>
            </a:fld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35894" y="5951812"/>
            <a:ext cx="5187908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18725" y="5956138"/>
            <a:ext cx="76233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>
                <a:solidFill>
                  <a:srgbClr val="4D1434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738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330214" y="614407"/>
            <a:ext cx="8482004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35894" y="702156"/>
            <a:ext cx="8272212" cy="1013800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>
                <a:solidFill>
                  <a:srgbClr val="903163"/>
                </a:solidFill>
              </a:rPr>
              <a:pPr/>
              <a:t>3/6/2016</a:t>
            </a:fld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solidFill>
                  <a:srgbClr val="903163"/>
                </a:solidFill>
              </a:rPr>
              <a:pPr/>
              <a:t>‹#›</a:t>
            </a:fld>
            <a:endParaRPr lang="en-US" dirty="0">
              <a:solidFill>
                <a:srgbClr val="90316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872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1" y="599725"/>
            <a:ext cx="2180113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675727"/>
            <a:ext cx="1503123" cy="5183073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3" y="675727"/>
            <a:ext cx="5922209" cy="5183073"/>
          </a:xfrm>
        </p:spPr>
        <p:txBody>
          <a:bodyPr vert="eaVert" anchor="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8"/>
            <a:ext cx="996106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6DFF08F-DC6B-4601-B491-B0F83F6DD2DA}" type="datetimeFigureOut">
              <a:rPr lang="en-US" smtClean="0">
                <a:solidFill>
                  <a:srgbClr val="4D1434">
                    <a:lumMod val="75000"/>
                    <a:lumOff val="25000"/>
                  </a:srgbClr>
                </a:solidFill>
              </a:rPr>
              <a:pPr/>
              <a:t>3/6/2016</a:t>
            </a:fld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3" y="5951812"/>
            <a:ext cx="5922209" cy="365125"/>
          </a:xfrm>
        </p:spPr>
        <p:txBody>
          <a:bodyPr/>
          <a:lstStyle/>
          <a:p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34962" y="5956138"/>
            <a:ext cx="873146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>
                <a:solidFill>
                  <a:srgbClr val="4D1434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2459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330214" y="462008"/>
            <a:ext cx="8482004" cy="87149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894" y="549756"/>
            <a:ext cx="8272212" cy="783744"/>
          </a:xfrm>
        </p:spPr>
        <p:txBody>
          <a:bodyPr/>
          <a:lstStyle/>
          <a:p>
            <a:r>
              <a:rPr lang="he-IL" dirty="0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895" y="1657351"/>
            <a:ext cx="8272211" cy="4201449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>
                <a:solidFill>
                  <a:srgbClr val="903163"/>
                </a:solidFill>
              </a:rPr>
              <a:pPr/>
              <a:t>3/6/2016</a:t>
            </a:fld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18725" y="5956138"/>
            <a:ext cx="789381" cy="365125"/>
          </a:xfrm>
        </p:spPr>
        <p:txBody>
          <a:bodyPr/>
          <a:lstStyle/>
          <a:p>
            <a:fld id="{4FAB73BC-B049-4115-A692-8D63A059BFB8}" type="slidenum">
              <a:rPr lang="en-US" smtClean="0">
                <a:solidFill>
                  <a:srgbClr val="903163"/>
                </a:solidFill>
              </a:rPr>
              <a:pPr/>
              <a:t>‹#›</a:t>
            </a:fld>
            <a:endParaRPr lang="en-US" dirty="0">
              <a:solidFill>
                <a:srgbClr val="903163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048" y="434889"/>
            <a:ext cx="925799" cy="9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5673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335863" y="5141975"/>
            <a:ext cx="8468145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895" y="3043911"/>
            <a:ext cx="8272211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5895" y="4541417"/>
            <a:ext cx="827221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6DFF08F-DC6B-4601-B491-B0F83F6DD2DA}" type="datetimeFigureOut">
              <a:rPr lang="en-US" smtClean="0">
                <a:solidFill>
                  <a:srgbClr val="4D1434">
                    <a:lumMod val="75000"/>
                    <a:lumOff val="25000"/>
                  </a:srgbClr>
                </a:solidFill>
              </a:rPr>
              <a:pPr/>
              <a:t>3/6/2016</a:t>
            </a:fld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>
                <a:solidFill>
                  <a:srgbClr val="4D1434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485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334487" y="606554"/>
            <a:ext cx="847502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895" y="729658"/>
            <a:ext cx="8272212" cy="98833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5894" y="2228004"/>
            <a:ext cx="4066793" cy="3633047"/>
          </a:xfrm>
        </p:spPr>
        <p:txBody>
          <a:bodyPr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313" y="2228004"/>
            <a:ext cx="4066794" cy="3633047"/>
          </a:xfrm>
        </p:spPr>
        <p:txBody>
          <a:bodyPr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>
                <a:solidFill>
                  <a:srgbClr val="903163"/>
                </a:solidFill>
              </a:rPr>
              <a:pPr/>
              <a:t>3/6/2016</a:t>
            </a:fld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solidFill>
                  <a:srgbClr val="903163"/>
                </a:solidFill>
              </a:rPr>
              <a:pPr/>
              <a:t>‹#›</a:t>
            </a:fld>
            <a:endParaRPr lang="en-US" dirty="0">
              <a:solidFill>
                <a:srgbClr val="90316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856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334487" y="606554"/>
            <a:ext cx="847502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35895" y="729658"/>
            <a:ext cx="8272212" cy="98833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5415" y="2250893"/>
            <a:ext cx="3815306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896" y="2926052"/>
            <a:ext cx="4044825" cy="2934999"/>
          </a:xfrm>
        </p:spPr>
        <p:txBody>
          <a:bodyPr anchor="t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92802" y="2250893"/>
            <a:ext cx="3815305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2"/>
            <a:ext cx="4044825" cy="2934999"/>
          </a:xfrm>
        </p:spPr>
        <p:txBody>
          <a:bodyPr anchor="t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>
                <a:solidFill>
                  <a:srgbClr val="903163"/>
                </a:solidFill>
              </a:rPr>
              <a:pPr/>
              <a:t>3/6/2016</a:t>
            </a:fld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solidFill>
                  <a:srgbClr val="903163"/>
                </a:solidFill>
              </a:rPr>
              <a:pPr/>
              <a:t>‹#›</a:t>
            </a:fld>
            <a:endParaRPr lang="en-US" dirty="0">
              <a:solidFill>
                <a:srgbClr val="90316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615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330512" y="606554"/>
            <a:ext cx="847502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31921" y="729658"/>
            <a:ext cx="8272212" cy="98833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>
                <a:solidFill>
                  <a:srgbClr val="903163"/>
                </a:solidFill>
              </a:rPr>
              <a:pPr/>
              <a:t>3/6/2016</a:t>
            </a:fld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solidFill>
                  <a:srgbClr val="903163"/>
                </a:solidFill>
              </a:rPr>
              <a:pPr/>
              <a:t>‹#›</a:t>
            </a:fld>
            <a:endParaRPr lang="en-US" dirty="0">
              <a:solidFill>
                <a:srgbClr val="90316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331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>
                <a:solidFill>
                  <a:srgbClr val="903163"/>
                </a:solidFill>
              </a:rPr>
              <a:pPr/>
              <a:t>3/6/2016</a:t>
            </a:fld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solidFill>
                  <a:srgbClr val="903163"/>
                </a:solidFill>
              </a:rPr>
              <a:pPr/>
              <a:t>‹#›</a:t>
            </a:fld>
            <a:endParaRPr lang="en-US" dirty="0">
              <a:solidFill>
                <a:srgbClr val="90316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582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335863" y="5141973"/>
            <a:ext cx="847365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894" y="5262296"/>
            <a:ext cx="3682084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862" y="601200"/>
            <a:ext cx="846963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8" y="5262297"/>
            <a:ext cx="4402490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6DFF08F-DC6B-4601-B491-B0F83F6DD2DA}" type="datetimeFigureOut">
              <a:rPr lang="en-US" smtClean="0">
                <a:solidFill>
                  <a:srgbClr val="4D1434">
                    <a:lumMod val="75000"/>
                    <a:lumOff val="25000"/>
                  </a:srgbClr>
                </a:solidFill>
              </a:rPr>
              <a:pPr/>
              <a:t>3/6/2016</a:t>
            </a:fld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>
                <a:solidFill>
                  <a:srgbClr val="4D1434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4D1434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020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895" y="4693389"/>
            <a:ext cx="827221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35863" y="599725"/>
            <a:ext cx="8468144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5894" y="5260128"/>
            <a:ext cx="8272213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>
                <a:solidFill>
                  <a:srgbClr val="903163"/>
                </a:solidFill>
              </a:rPr>
              <a:pPr/>
              <a:t>3/6/2016</a:t>
            </a:fld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solidFill>
                  <a:srgbClr val="903163"/>
                </a:solidFill>
              </a:rPr>
              <a:pPr/>
              <a:t>‹#›</a:t>
            </a:fld>
            <a:endParaRPr lang="en-US" dirty="0">
              <a:solidFill>
                <a:srgbClr val="90316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771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5894" y="419100"/>
            <a:ext cx="8272212" cy="93345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5894" y="1428751"/>
            <a:ext cx="8272212" cy="4430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04464" y="5956138"/>
            <a:ext cx="21335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defTabSz="457200" rtl="0"/>
            <a:fld id="{96DFF08F-DC6B-4601-B491-B0F83F6DD2DA}" type="datetimeFigureOut">
              <a:rPr lang="en-US" smtClean="0">
                <a:solidFill>
                  <a:srgbClr val="903163"/>
                </a:solidFill>
              </a:rPr>
              <a:pPr defTabSz="457200" rtl="0"/>
              <a:t>3/6/2016</a:t>
            </a:fld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5894" y="5951812"/>
            <a:ext cx="51879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pPr defTabSz="457200" rtl="0"/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18725" y="5956138"/>
            <a:ext cx="7893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defTabSz="457200" rtl="0"/>
            <a:fld id="{4FAB73BC-B049-4115-A692-8D63A059BFB8}" type="slidenum">
              <a:rPr lang="en-US" smtClean="0">
                <a:solidFill>
                  <a:srgbClr val="903163"/>
                </a:solidFill>
              </a:rPr>
              <a:pPr defTabSz="457200" rtl="0"/>
              <a:t>‹#›</a:t>
            </a:fld>
            <a:endParaRPr lang="en-US" dirty="0">
              <a:solidFill>
                <a:srgbClr val="903163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4900" y="152401"/>
            <a:ext cx="2777490" cy="94997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6031610" y="148843"/>
            <a:ext cx="2777490" cy="98554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181373" y="152400"/>
            <a:ext cx="2777490" cy="9144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048" y="434889"/>
            <a:ext cx="925799" cy="9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6327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defTabSz="457200" rtl="1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306000" indent="-3060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548680"/>
            <a:ext cx="8534400" cy="544075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</a:rPr>
              <a:t>Exercise 2 </a:t>
            </a:r>
            <a:r>
              <a:rPr lang="en-US" dirty="0" smtClean="0"/>
              <a:t>–Adder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212694"/>
            <a:ext cx="8712968" cy="5312650"/>
          </a:xfrm>
        </p:spPr>
        <p:txBody>
          <a:bodyPr/>
          <a:lstStyle/>
          <a:p>
            <a:pPr marL="0" indent="0" algn="l" rtl="0">
              <a:spcBef>
                <a:spcPts val="0"/>
              </a:spcBef>
              <a:buNone/>
            </a:pPr>
            <a:r>
              <a:rPr lang="en-US" sz="2800" dirty="0" smtClean="0"/>
              <a:t>Build:</a:t>
            </a:r>
          </a:p>
          <a:p>
            <a:pPr algn="l" rtl="0">
              <a:spcBef>
                <a:spcPts val="0"/>
              </a:spcBef>
            </a:pPr>
            <a:r>
              <a:rPr lang="en-US" sz="2800" dirty="0" smtClean="0"/>
              <a:t>1bit Full </a:t>
            </a:r>
            <a:r>
              <a:rPr lang="en-US" sz="2800" dirty="0"/>
              <a:t>Adder in Dataflow abstraction </a:t>
            </a:r>
            <a:r>
              <a:rPr lang="en-US" sz="2800" dirty="0" smtClean="0"/>
              <a:t>level</a:t>
            </a:r>
            <a:br>
              <a:rPr lang="en-US" sz="2800" dirty="0" smtClean="0"/>
            </a:br>
            <a:r>
              <a:rPr lang="en-US" sz="2800" dirty="0" smtClean="0"/>
              <a:t>Submit files: 1bit_full_adder.v, 1bit_Full_Adder_tb.v,</a:t>
            </a:r>
            <a:br>
              <a:rPr lang="en-US" sz="2800" dirty="0" smtClean="0"/>
            </a:br>
            <a:r>
              <a:rPr lang="en-US" sz="2800" dirty="0" smtClean="0"/>
              <a:t>                       1bit_fa_sim_waveform.jpg</a:t>
            </a:r>
          </a:p>
          <a:p>
            <a:pPr algn="l" rtl="0">
              <a:spcBef>
                <a:spcPts val="0"/>
              </a:spcBef>
            </a:pPr>
            <a:r>
              <a:rPr lang="en-US" sz="2800" dirty="0"/>
              <a:t>5</a:t>
            </a:r>
            <a:r>
              <a:rPr lang="en-US" sz="2800" dirty="0" smtClean="0"/>
              <a:t>bit Ripple carry Full Adder, </a:t>
            </a:r>
            <a:br>
              <a:rPr lang="en-US" sz="2800" dirty="0" smtClean="0"/>
            </a:br>
            <a:r>
              <a:rPr lang="en-US" sz="2800" dirty="0" smtClean="0"/>
              <a:t>created from 5 of the above 1bit </a:t>
            </a:r>
            <a:r>
              <a:rPr lang="en-US" sz="2800" dirty="0"/>
              <a:t>Full Adder </a:t>
            </a:r>
            <a:r>
              <a:rPr lang="en-US" sz="2800" dirty="0" smtClean="0"/>
              <a:t>units</a:t>
            </a:r>
            <a:br>
              <a:rPr lang="en-US" sz="2800" dirty="0" smtClean="0"/>
            </a:br>
            <a:r>
              <a:rPr lang="en-US" sz="2800" dirty="0" smtClean="0"/>
              <a:t>Submit files: full_adder_5b.v</a:t>
            </a:r>
            <a:r>
              <a:rPr lang="en-US" sz="2800" dirty="0"/>
              <a:t>, </a:t>
            </a:r>
            <a:r>
              <a:rPr lang="en-US" sz="2800" dirty="0" smtClean="0"/>
              <a:t>full_adder_5b_tb.v</a:t>
            </a:r>
            <a:r>
              <a:rPr lang="en-US" sz="2800" dirty="0"/>
              <a:t>,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                       full_adder_5b_sim_wave.jpg </a:t>
            </a:r>
          </a:p>
          <a:p>
            <a:pPr algn="l" rtl="0">
              <a:spcBef>
                <a:spcPts val="0"/>
              </a:spcBef>
            </a:pPr>
            <a:r>
              <a:rPr lang="en-US" sz="2800" dirty="0" smtClean="0"/>
              <a:t>4-CLA Adder in </a:t>
            </a:r>
            <a:r>
              <a:rPr lang="en-US" sz="2800" dirty="0"/>
              <a:t>Behavioral abstraction </a:t>
            </a:r>
            <a:r>
              <a:rPr lang="en-US" sz="2800" dirty="0" smtClean="0"/>
              <a:t>level</a:t>
            </a:r>
            <a:br>
              <a:rPr lang="en-US" sz="2800" dirty="0" smtClean="0"/>
            </a:br>
            <a:r>
              <a:rPr lang="en-US" sz="2800" dirty="0" smtClean="0"/>
              <a:t>       Submit files: </a:t>
            </a:r>
            <a:r>
              <a:rPr lang="en-US" sz="2800" dirty="0" err="1" smtClean="0"/>
              <a:t>abc_adder.v</a:t>
            </a:r>
            <a:r>
              <a:rPr lang="en-US" sz="2800" dirty="0" smtClean="0"/>
              <a:t>, abc_adder_sim_wave.jpg </a:t>
            </a:r>
          </a:p>
        </p:txBody>
      </p:sp>
    </p:spTree>
    <p:extLst>
      <p:ext uri="{BB962C8B-B14F-4D97-AF65-F5344CB8AC3E}">
        <p14:creationId xmlns:p14="http://schemas.microsoft.com/office/powerpoint/2010/main" val="16404583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088" y="620688"/>
            <a:ext cx="8534400" cy="544075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1bit Full Adder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895" y="1772817"/>
            <a:ext cx="8272211" cy="3168351"/>
          </a:xfrm>
        </p:spPr>
        <p:txBody>
          <a:bodyPr/>
          <a:lstStyle/>
          <a:p>
            <a:pPr marL="0" indent="0" algn="l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 smtClean="0"/>
              <a:t>Design @ Dataflow </a:t>
            </a:r>
            <a:r>
              <a:rPr lang="en-US" sz="2800" dirty="0"/>
              <a:t>abstraction level </a:t>
            </a:r>
            <a:endParaRPr lang="en-US" sz="2800" dirty="0" smtClean="0"/>
          </a:p>
          <a:p>
            <a:pPr algn="l" rtl="0">
              <a:lnSpc>
                <a:spcPct val="150000"/>
              </a:lnSpc>
              <a:spcBef>
                <a:spcPts val="0"/>
              </a:spcBef>
            </a:pPr>
            <a:r>
              <a:rPr lang="en-US" sz="2800" dirty="0" smtClean="0"/>
              <a:t>Write </a:t>
            </a:r>
            <a:r>
              <a:rPr lang="en-US" sz="2800" dirty="0"/>
              <a:t>Test </a:t>
            </a:r>
            <a:r>
              <a:rPr lang="en-US" sz="2800" dirty="0" smtClean="0"/>
              <a:t>Bench</a:t>
            </a:r>
          </a:p>
          <a:p>
            <a:pPr algn="l" rtl="0">
              <a:lnSpc>
                <a:spcPct val="150000"/>
              </a:lnSpc>
              <a:spcBef>
                <a:spcPts val="0"/>
              </a:spcBef>
            </a:pPr>
            <a:r>
              <a:rPr lang="en-US" sz="2800" dirty="0" smtClean="0"/>
              <a:t>Run </a:t>
            </a:r>
            <a:r>
              <a:rPr lang="en-US" sz="2800" dirty="0"/>
              <a:t>simulation</a:t>
            </a:r>
          </a:p>
          <a:p>
            <a:pPr algn="l" rtl="0">
              <a:lnSpc>
                <a:spcPct val="150000"/>
              </a:lnSpc>
              <a:spcBef>
                <a:spcPts val="0"/>
              </a:spcBef>
            </a:pPr>
            <a:r>
              <a:rPr lang="en-US" sz="2800" dirty="0" smtClean="0"/>
              <a:t>Verify Results</a:t>
            </a:r>
            <a:endParaRPr lang="en-US" sz="2800" dirty="0"/>
          </a:p>
          <a:p>
            <a:pPr algn="l" rtl="0">
              <a:lnSpc>
                <a:spcPct val="150000"/>
              </a:lnSpc>
              <a:spcBef>
                <a:spcPts val="0"/>
              </a:spcBef>
            </a:pPr>
            <a:endParaRPr lang="en-US" sz="2800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5186619" y="2670365"/>
            <a:ext cx="3550694" cy="1262691"/>
            <a:chOff x="5186619" y="1628800"/>
            <a:chExt cx="3550694" cy="1262691"/>
          </a:xfrm>
        </p:grpSpPr>
        <p:sp>
          <p:nvSpPr>
            <p:cNvPr id="4" name="Rectangle 3"/>
            <p:cNvSpPr/>
            <p:nvPr/>
          </p:nvSpPr>
          <p:spPr>
            <a:xfrm>
              <a:off x="6148054" y="1667355"/>
              <a:ext cx="1440160" cy="1224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8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148054" y="1811371"/>
              <a:ext cx="1440160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800" dirty="0">
                  <a:solidFill>
                    <a:prstClr val="black"/>
                  </a:solidFill>
                  <a:latin typeface="Calibri" pitchFamily="34" charset="0"/>
                </a:rPr>
                <a:t>Full Adder</a:t>
              </a:r>
              <a:endParaRPr lang="he-IL" sz="28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7588214" y="1883379"/>
              <a:ext cx="5040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5192668" y="1646214"/>
              <a:ext cx="495934" cy="430887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800" dirty="0" smtClean="0">
                  <a:solidFill>
                    <a:prstClr val="black"/>
                  </a:solidFill>
                  <a:latin typeface="Calibri" pitchFamily="34" charset="0"/>
                </a:rPr>
                <a:t>in1</a:t>
              </a:r>
              <a:endParaRPr lang="he-IL" sz="28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86619" y="2039707"/>
              <a:ext cx="495934" cy="430887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800" dirty="0" smtClean="0">
                  <a:solidFill>
                    <a:prstClr val="black"/>
                  </a:solidFill>
                  <a:latin typeface="Calibri" pitchFamily="34" charset="0"/>
                </a:rPr>
                <a:t>in2</a:t>
              </a:r>
              <a:endParaRPr lang="he-IL" sz="28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220072" y="2422049"/>
              <a:ext cx="534489" cy="430887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800" dirty="0" smtClean="0">
                  <a:solidFill>
                    <a:prstClr val="black"/>
                  </a:solidFill>
                  <a:latin typeface="Calibri" pitchFamily="34" charset="0"/>
                </a:rPr>
                <a:t>ci</a:t>
              </a:r>
              <a:endParaRPr lang="he-IL" sz="28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092270" y="1628800"/>
              <a:ext cx="645043" cy="430887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800" dirty="0">
                  <a:solidFill>
                    <a:prstClr val="black"/>
                  </a:solidFill>
                  <a:latin typeface="Calibri" pitchFamily="34" charset="0"/>
                </a:rPr>
                <a:t>sum</a:t>
              </a:r>
              <a:endParaRPr lang="he-IL" sz="28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028384" y="2422049"/>
              <a:ext cx="501027" cy="430887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800" dirty="0" smtClean="0">
                  <a:solidFill>
                    <a:prstClr val="black"/>
                  </a:solidFill>
                  <a:latin typeface="Calibri" pitchFamily="34" charset="0"/>
                </a:rPr>
                <a:t>co</a:t>
              </a:r>
              <a:endParaRPr lang="he-IL" sz="28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7588214" y="2675467"/>
              <a:ext cx="5040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643998" y="1883379"/>
              <a:ext cx="5040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5643998" y="2276872"/>
              <a:ext cx="5040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5643998" y="2675467"/>
              <a:ext cx="5040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74" name="Picture 2" descr="C:\Users\doron\Documents\Moshe\BIU\Verilog course\Exercises\Exercise_2\1bit_fa_sim_wavefor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766554"/>
            <a:ext cx="8784976" cy="154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74848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508661"/>
            <a:ext cx="8534400" cy="544075"/>
          </a:xfrm>
        </p:spPr>
        <p:txBody>
          <a:bodyPr/>
          <a:lstStyle/>
          <a:p>
            <a:r>
              <a:rPr lang="en-US" dirty="0" smtClean="0"/>
              <a:t>1bit Full Adder Truth Table</a:t>
            </a:r>
            <a:endParaRPr lang="he-IL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56784921"/>
              </p:ext>
            </p:extLst>
          </p:nvPr>
        </p:nvGraphicFramePr>
        <p:xfrm>
          <a:off x="301623" y="1573872"/>
          <a:ext cx="8504240" cy="466344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1700848"/>
                <a:gridCol w="1700848"/>
                <a:gridCol w="1700848"/>
                <a:gridCol w="1700848"/>
                <a:gridCol w="1700848"/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co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sum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in2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in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kumimoji="0" lang="en-US" sz="2800" kern="120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ci</a:t>
                      </a:r>
                      <a:endParaRPr kumimoji="0" lang="he-IL" sz="2800" kern="1200" dirty="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0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>
                          <a:latin typeface="Calibri" pitchFamily="34" charset="0"/>
                        </a:rPr>
                        <a:t>1</a:t>
                      </a:r>
                      <a:endParaRPr lang="he-IL" sz="2800" dirty="0">
                        <a:latin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8734" y="6362164"/>
            <a:ext cx="62894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/>
              <a:t>* </a:t>
            </a:r>
            <a:r>
              <a:rPr lang="en-US" sz="2800" dirty="0">
                <a:latin typeface="Calibri" pitchFamily="34" charset="0"/>
              </a:rPr>
              <a:t>Relaxation: No Undefined (X) states</a:t>
            </a:r>
            <a:endParaRPr lang="he-IL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6517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49756"/>
            <a:ext cx="8272212" cy="783744"/>
          </a:xfrm>
        </p:spPr>
        <p:txBody>
          <a:bodyPr>
            <a:normAutofit fontScale="90000"/>
          </a:bodyPr>
          <a:lstStyle/>
          <a:p>
            <a:pPr lvl="1" algn="l" defTabSz="457200">
              <a:spcBef>
                <a:spcPct val="0"/>
              </a:spcBef>
            </a:pPr>
            <a:r>
              <a:rPr lang="en-US" sz="2600" b="1" dirty="0" smtClean="0">
                <a:solidFill>
                  <a:srgbClr val="FFFF00"/>
                </a:solidFill>
              </a:rPr>
              <a:t>Positional</a:t>
            </a:r>
            <a:r>
              <a:rPr lang="en-US" sz="2600" dirty="0" smtClean="0">
                <a:solidFill>
                  <a:schemeClr val="bg1"/>
                </a:solidFill>
              </a:rPr>
              <a:t> </a:t>
            </a:r>
            <a:r>
              <a:rPr lang="en-US" sz="2600" dirty="0">
                <a:solidFill>
                  <a:schemeClr val="bg1"/>
                </a:solidFill>
              </a:rPr>
              <a:t>association </a:t>
            </a:r>
            <a:r>
              <a:rPr lang="en-US" sz="2600" dirty="0" smtClean="0">
                <a:solidFill>
                  <a:schemeClr val="bg1"/>
                </a:solidFill>
              </a:rPr>
              <a:t>and </a:t>
            </a:r>
            <a:r>
              <a:rPr lang="en-US" sz="2600" b="1" dirty="0">
                <a:solidFill>
                  <a:srgbClr val="FFFF00"/>
                </a:solidFill>
              </a:rPr>
              <a:t>name</a:t>
            </a:r>
            <a:r>
              <a:rPr lang="en-US" sz="2600" dirty="0">
                <a:solidFill>
                  <a:schemeClr val="bg1"/>
                </a:solidFill>
              </a:rPr>
              <a:t> association while instantiating</a:t>
            </a:r>
            <a:r>
              <a:rPr lang="en-US" sz="2600" dirty="0" smtClean="0">
                <a:solidFill>
                  <a:schemeClr val="bg1"/>
                </a:solidFill>
              </a:rPr>
              <a:t>.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3304" y="2542604"/>
            <a:ext cx="85506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lnSpc>
                <a:spcPct val="80000"/>
              </a:lnSpc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module</a:t>
            </a:r>
            <a:r>
              <a:rPr lang="en-US" dirty="0"/>
              <a:t> </a:t>
            </a:r>
            <a:r>
              <a:rPr lang="en-US" dirty="0" err="1"/>
              <a:t>fa_tb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;</a:t>
            </a:r>
            <a:r>
              <a:rPr lang="en-US" dirty="0"/>
              <a:t>	                 </a:t>
            </a:r>
            <a:r>
              <a:rPr lang="en-US" dirty="0">
                <a:solidFill>
                  <a:srgbClr val="0000FF"/>
                </a:solidFill>
              </a:rPr>
              <a:t>module</a:t>
            </a:r>
            <a:r>
              <a:rPr lang="en-US" dirty="0"/>
              <a:t> FA4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/>
              <a:t>sum</a:t>
            </a:r>
            <a:r>
              <a:rPr lang="en-US" dirty="0">
                <a:solidFill>
                  <a:srgbClr val="0000FF"/>
                </a:solidFill>
              </a:rPr>
              <a:t>,</a:t>
            </a:r>
            <a:r>
              <a:rPr lang="en-US" dirty="0"/>
              <a:t> </a:t>
            </a:r>
            <a:r>
              <a:rPr lang="en-US" dirty="0" err="1"/>
              <a:t>cout</a:t>
            </a:r>
            <a:r>
              <a:rPr lang="en-US" dirty="0">
                <a:solidFill>
                  <a:srgbClr val="0000FF"/>
                </a:solidFill>
              </a:rPr>
              <a:t>,</a:t>
            </a:r>
            <a:r>
              <a:rPr lang="en-US" dirty="0"/>
              <a:t> a</a:t>
            </a:r>
            <a:r>
              <a:rPr lang="en-US" dirty="0">
                <a:solidFill>
                  <a:srgbClr val="0000FF"/>
                </a:solidFill>
              </a:rPr>
              <a:t>,</a:t>
            </a:r>
            <a:r>
              <a:rPr lang="en-US" dirty="0"/>
              <a:t> b</a:t>
            </a:r>
            <a:r>
              <a:rPr lang="en-US" dirty="0">
                <a:solidFill>
                  <a:srgbClr val="0000FF"/>
                </a:solidFill>
              </a:rPr>
              <a:t>,</a:t>
            </a:r>
            <a:r>
              <a:rPr lang="en-US" dirty="0"/>
              <a:t> </a:t>
            </a:r>
            <a:r>
              <a:rPr lang="en-US" dirty="0" err="1"/>
              <a:t>cin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;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  <a:r>
              <a:rPr lang="en-US" dirty="0" err="1">
                <a:solidFill>
                  <a:srgbClr val="0000FF"/>
                </a:solidFill>
              </a:rPr>
              <a:t>reg</a:t>
            </a:r>
            <a:r>
              <a:rPr lang="en-US" dirty="0">
                <a:solidFill>
                  <a:srgbClr val="0000FF"/>
                </a:solidFill>
              </a:rPr>
              <a:t> [</a:t>
            </a:r>
            <a:r>
              <a:rPr kumimoji="1" lang="en-US" dirty="0">
                <a:solidFill>
                  <a:schemeClr val="accent1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:</a:t>
            </a:r>
            <a:r>
              <a:rPr kumimoji="1" lang="en-US" dirty="0">
                <a:solidFill>
                  <a:schemeClr val="accent1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]</a:t>
            </a:r>
            <a:r>
              <a:rPr lang="en-US" dirty="0"/>
              <a:t> A, B </a:t>
            </a:r>
            <a:r>
              <a:rPr lang="en-US" dirty="0">
                <a:solidFill>
                  <a:srgbClr val="0000FF"/>
                </a:solidFill>
              </a:rPr>
              <a:t>;</a:t>
            </a:r>
            <a:r>
              <a:rPr lang="en-US" dirty="0"/>
              <a:t>                            </a:t>
            </a:r>
            <a:r>
              <a:rPr lang="en-US" dirty="0">
                <a:solidFill>
                  <a:srgbClr val="0000FF"/>
                </a:solidFill>
              </a:rPr>
              <a:t>output wire [</a:t>
            </a:r>
            <a:r>
              <a:rPr kumimoji="1" lang="en-US" dirty="0">
                <a:solidFill>
                  <a:schemeClr val="accent1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:</a:t>
            </a:r>
            <a:r>
              <a:rPr kumimoji="1" lang="en-US" dirty="0">
                <a:solidFill>
                  <a:schemeClr val="accent1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]</a:t>
            </a:r>
            <a:r>
              <a:rPr lang="en-US" dirty="0"/>
              <a:t> sum</a:t>
            </a:r>
            <a:r>
              <a:rPr lang="en-US" dirty="0">
                <a:solidFill>
                  <a:srgbClr val="0000FF"/>
                </a:solidFill>
              </a:rPr>
              <a:t> ;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  <a:r>
              <a:rPr lang="en-US" dirty="0" err="1">
                <a:solidFill>
                  <a:srgbClr val="0000FF"/>
                </a:solidFill>
              </a:rPr>
              <a:t>reg</a:t>
            </a:r>
            <a:r>
              <a:rPr lang="en-US" dirty="0"/>
              <a:t> CIN </a:t>
            </a:r>
            <a:r>
              <a:rPr lang="en-US" dirty="0">
                <a:solidFill>
                  <a:srgbClr val="0000FF"/>
                </a:solidFill>
              </a:rPr>
              <a:t>;</a:t>
            </a:r>
            <a:r>
              <a:rPr lang="en-US" dirty="0"/>
              <a:t>		                       </a:t>
            </a:r>
            <a:r>
              <a:rPr lang="en-US" dirty="0">
                <a:solidFill>
                  <a:srgbClr val="0000FF"/>
                </a:solidFill>
              </a:rPr>
              <a:t>output wire </a:t>
            </a:r>
            <a:r>
              <a:rPr lang="en-US" dirty="0" err="1"/>
              <a:t>cout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;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wire [</a:t>
            </a:r>
            <a:r>
              <a:rPr kumimoji="1" lang="en-US" dirty="0">
                <a:solidFill>
                  <a:schemeClr val="accent1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:</a:t>
            </a:r>
            <a:r>
              <a:rPr kumimoji="1" lang="en-US" dirty="0">
                <a:solidFill>
                  <a:schemeClr val="accent1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]</a:t>
            </a:r>
            <a:r>
              <a:rPr lang="en-US" dirty="0"/>
              <a:t> SUM </a:t>
            </a:r>
            <a:r>
              <a:rPr lang="en-US" dirty="0">
                <a:solidFill>
                  <a:srgbClr val="0000FF"/>
                </a:solidFill>
              </a:rPr>
              <a:t>;</a:t>
            </a:r>
            <a:r>
              <a:rPr lang="en-US" dirty="0"/>
              <a:t>	                       </a:t>
            </a:r>
            <a:r>
              <a:rPr lang="en-US" dirty="0">
                <a:solidFill>
                  <a:srgbClr val="0000FF"/>
                </a:solidFill>
              </a:rPr>
              <a:t>input [</a:t>
            </a:r>
            <a:r>
              <a:rPr kumimoji="1" lang="en-US" dirty="0">
                <a:solidFill>
                  <a:schemeClr val="accent1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:</a:t>
            </a:r>
            <a:r>
              <a:rPr kumimoji="1" lang="en-US" dirty="0">
                <a:solidFill>
                  <a:schemeClr val="accent1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]</a:t>
            </a:r>
            <a:r>
              <a:rPr lang="en-US" dirty="0"/>
              <a:t> a, b </a:t>
            </a:r>
            <a:r>
              <a:rPr lang="en-US" dirty="0">
                <a:solidFill>
                  <a:srgbClr val="0000FF"/>
                </a:solidFill>
              </a:rPr>
              <a:t>;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wire</a:t>
            </a:r>
            <a:r>
              <a:rPr lang="en-US" dirty="0"/>
              <a:t> COUT </a:t>
            </a:r>
            <a:r>
              <a:rPr lang="en-US" dirty="0">
                <a:solidFill>
                  <a:srgbClr val="0000FF"/>
                </a:solidFill>
              </a:rPr>
              <a:t>;</a:t>
            </a:r>
            <a:r>
              <a:rPr lang="en-US" dirty="0"/>
              <a:t>		                </a:t>
            </a:r>
            <a:r>
              <a:rPr lang="en-US" dirty="0">
                <a:solidFill>
                  <a:srgbClr val="0000FF"/>
                </a:solidFill>
              </a:rPr>
              <a:t>input</a:t>
            </a:r>
            <a:r>
              <a:rPr lang="en-US" dirty="0"/>
              <a:t> </a:t>
            </a:r>
            <a:r>
              <a:rPr lang="en-US" dirty="0" err="1"/>
              <a:t>cin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; …. </a:t>
            </a:r>
            <a:r>
              <a:rPr lang="en-US" dirty="0" err="1">
                <a:solidFill>
                  <a:srgbClr val="0000FF"/>
                </a:solidFill>
              </a:rPr>
              <a:t>endmodul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   </a:t>
            </a:r>
            <a:r>
              <a:rPr lang="en-US" dirty="0">
                <a:solidFill>
                  <a:srgbClr val="00602B"/>
                </a:solidFill>
              </a:rPr>
              <a:t>// Instantiate/connect by </a:t>
            </a:r>
            <a:r>
              <a:rPr lang="en-US" i="1" dirty="0">
                <a:solidFill>
                  <a:srgbClr val="00602B"/>
                </a:solidFill>
              </a:rPr>
              <a:t>Positional association (</a:t>
            </a:r>
            <a:r>
              <a:rPr lang="en-US" dirty="0">
                <a:solidFill>
                  <a:srgbClr val="00602B"/>
                </a:solidFill>
              </a:rPr>
              <a:t>order list):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       FA4 </a:t>
            </a:r>
            <a:r>
              <a:rPr lang="en-US" dirty="0" err="1"/>
              <a:t>fa_byorder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/>
              <a:t>SUM, COUT</a:t>
            </a:r>
            <a:r>
              <a:rPr lang="en-US" dirty="0">
                <a:solidFill>
                  <a:srgbClr val="0000FF"/>
                </a:solidFill>
              </a:rPr>
              <a:t>,</a:t>
            </a:r>
            <a:r>
              <a:rPr lang="en-US" dirty="0"/>
              <a:t> A</a:t>
            </a:r>
            <a:r>
              <a:rPr lang="en-US" dirty="0">
                <a:solidFill>
                  <a:srgbClr val="0000FF"/>
                </a:solidFill>
              </a:rPr>
              <a:t>,</a:t>
            </a:r>
            <a:r>
              <a:rPr lang="en-US" dirty="0"/>
              <a:t> B</a:t>
            </a:r>
            <a:r>
              <a:rPr lang="en-US" dirty="0">
                <a:solidFill>
                  <a:srgbClr val="0000FF"/>
                </a:solidFill>
              </a:rPr>
              <a:t>,</a:t>
            </a:r>
            <a:r>
              <a:rPr lang="en-US" dirty="0"/>
              <a:t> CIN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;</a:t>
            </a:r>
            <a:r>
              <a:rPr lang="en-US" dirty="0"/>
              <a:t>  </a:t>
            </a:r>
          </a:p>
          <a:p>
            <a:pPr algn="l" rtl="0">
              <a:lnSpc>
                <a:spcPct val="80000"/>
              </a:lnSpc>
            </a:pPr>
            <a:r>
              <a:rPr lang="en-US" dirty="0">
                <a:solidFill>
                  <a:srgbClr val="00602B"/>
                </a:solidFill>
              </a:rPr>
              <a:t>   // Instantiate/connect by </a:t>
            </a:r>
            <a:r>
              <a:rPr lang="en-US" i="1" dirty="0">
                <a:solidFill>
                  <a:srgbClr val="00602B"/>
                </a:solidFill>
              </a:rPr>
              <a:t>Named association (port </a:t>
            </a:r>
            <a:r>
              <a:rPr lang="en-US" dirty="0">
                <a:solidFill>
                  <a:srgbClr val="00602B"/>
                </a:solidFill>
              </a:rPr>
              <a:t>name):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       FA4 </a:t>
            </a:r>
            <a:r>
              <a:rPr lang="en-US" dirty="0" err="1"/>
              <a:t>fa_byname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/>
              <a:t>.</a:t>
            </a:r>
            <a:r>
              <a:rPr lang="en-US" dirty="0" err="1"/>
              <a:t>cout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/>
              <a:t>COUT</a:t>
            </a:r>
            <a:r>
              <a:rPr lang="en-US" dirty="0">
                <a:solidFill>
                  <a:srgbClr val="0000FF"/>
                </a:solidFill>
              </a:rPr>
              <a:t>),</a:t>
            </a:r>
            <a:r>
              <a:rPr lang="en-US" dirty="0"/>
              <a:t> .sum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/>
              <a:t>SUM</a:t>
            </a:r>
            <a:r>
              <a:rPr lang="en-US" dirty="0">
                <a:solidFill>
                  <a:srgbClr val="0000FF"/>
                </a:solidFill>
              </a:rPr>
              <a:t>),</a:t>
            </a:r>
            <a:r>
              <a:rPr lang="en-US" dirty="0"/>
              <a:t>.b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/>
              <a:t>B</a:t>
            </a:r>
            <a:r>
              <a:rPr lang="en-US" dirty="0">
                <a:solidFill>
                  <a:srgbClr val="0000FF"/>
                </a:solidFill>
              </a:rPr>
              <a:t>),</a:t>
            </a:r>
            <a:r>
              <a:rPr lang="en-US" dirty="0"/>
              <a:t> .</a:t>
            </a:r>
            <a:r>
              <a:rPr lang="en-US" dirty="0" err="1"/>
              <a:t>cin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/>
              <a:t>CIN</a:t>
            </a:r>
            <a:r>
              <a:rPr lang="en-US" dirty="0">
                <a:solidFill>
                  <a:srgbClr val="0000FF"/>
                </a:solidFill>
              </a:rPr>
              <a:t>),</a:t>
            </a:r>
            <a:r>
              <a:rPr lang="en-US" dirty="0"/>
              <a:t> .a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/>
              <a:t>A</a:t>
            </a:r>
            <a:r>
              <a:rPr lang="en-US" dirty="0">
                <a:solidFill>
                  <a:srgbClr val="0000FF"/>
                </a:solidFill>
              </a:rPr>
              <a:t>));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7852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508661"/>
            <a:ext cx="8534400" cy="544075"/>
          </a:xfrm>
        </p:spPr>
        <p:txBody>
          <a:bodyPr/>
          <a:lstStyle/>
          <a:p>
            <a:r>
              <a:rPr lang="en-US" dirty="0"/>
              <a:t>5</a:t>
            </a:r>
            <a:r>
              <a:rPr lang="en-US" dirty="0" smtClean="0"/>
              <a:t>bit </a:t>
            </a:r>
            <a:r>
              <a:rPr lang="en-US" dirty="0"/>
              <a:t>Ripple Carry </a:t>
            </a:r>
            <a:r>
              <a:rPr lang="en-US" dirty="0" smtClean="0"/>
              <a:t>Full Adder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640960" cy="3054103"/>
          </a:xfrm>
        </p:spPr>
        <p:txBody>
          <a:bodyPr/>
          <a:lstStyle/>
          <a:p>
            <a:pPr algn="l" rtl="0">
              <a:spcBef>
                <a:spcPts val="0"/>
              </a:spcBef>
            </a:pPr>
            <a:r>
              <a:rPr lang="en-US" sz="2800" dirty="0" smtClean="0"/>
              <a:t>Design 5bit Ripple </a:t>
            </a:r>
            <a:r>
              <a:rPr lang="en-US" sz="2800" dirty="0"/>
              <a:t>C</a:t>
            </a:r>
            <a:r>
              <a:rPr lang="en-US" sz="2800" dirty="0" smtClean="0"/>
              <a:t>arry Full Adder:</a:t>
            </a:r>
          </a:p>
          <a:p>
            <a:pPr lvl="1" algn="l" rtl="0">
              <a:spcBef>
                <a:spcPts val="0"/>
              </a:spcBef>
            </a:pPr>
            <a:r>
              <a:rPr lang="en-US" sz="2600" dirty="0" smtClean="0"/>
              <a:t>Try (a) positional association and (b) name association while instantiating.</a:t>
            </a:r>
          </a:p>
          <a:p>
            <a:pPr algn="l" rtl="0">
              <a:spcBef>
                <a:spcPts val="0"/>
              </a:spcBef>
            </a:pPr>
            <a:r>
              <a:rPr lang="en-US" sz="2800" dirty="0" smtClean="0"/>
              <a:t>Use 5 of the 1bit Full Adder units</a:t>
            </a:r>
            <a:endParaRPr lang="en-US" sz="2800" dirty="0"/>
          </a:p>
          <a:p>
            <a:pPr algn="l" rtl="0">
              <a:spcBef>
                <a:spcPts val="0"/>
              </a:spcBef>
            </a:pPr>
            <a:r>
              <a:rPr lang="en-US" sz="2800" dirty="0" smtClean="0"/>
              <a:t>Write Test Bench, run simulation and Verify Resul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9265" y="5026884"/>
            <a:ext cx="307305" cy="369332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ci</a:t>
            </a:r>
            <a:endParaRPr lang="he-IL" sz="2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6471" y="4852671"/>
            <a:ext cx="1055745" cy="75237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1" anchor="ctr"/>
          <a:lstStyle/>
          <a:p>
            <a:pPr algn="ctr"/>
            <a:endParaRPr lang="he-IL" sz="2800" dirty="0">
              <a:ln w="12700">
                <a:solidFill>
                  <a:prstClr val="black"/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6471" y="4867539"/>
            <a:ext cx="1055745" cy="738664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1bit Full Adder 0</a:t>
            </a:r>
            <a:endParaRPr lang="he-IL" sz="2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99933" y="4300767"/>
            <a:ext cx="345860" cy="369332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he-IL" sz="2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51254" y="4310059"/>
            <a:ext cx="345860" cy="369332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he-IL" sz="2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49630" y="5717927"/>
            <a:ext cx="322521" cy="369332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s</a:t>
            </a:r>
            <a:endParaRPr lang="he-IL" sz="2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96894" y="4865680"/>
            <a:ext cx="462481" cy="369332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co</a:t>
            </a:r>
            <a:endParaRPr lang="he-IL" sz="2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515855" y="5606203"/>
            <a:ext cx="0" cy="43481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728135" y="4417855"/>
            <a:ext cx="0" cy="43481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296087" y="4423904"/>
            <a:ext cx="0" cy="43481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2451253" y="4306804"/>
            <a:ext cx="345860" cy="369332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he-IL" sz="2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67297" y="5254059"/>
            <a:ext cx="30277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035449" y="5254059"/>
            <a:ext cx="40521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2494919" y="4316096"/>
            <a:ext cx="1501017" cy="1777200"/>
            <a:chOff x="2206887" y="2297315"/>
            <a:chExt cx="1501017" cy="1777200"/>
          </a:xfrm>
        </p:grpSpPr>
        <p:sp>
          <p:nvSpPr>
            <p:cNvPr id="79" name="Rectangle 78"/>
            <p:cNvSpPr/>
            <p:nvPr/>
          </p:nvSpPr>
          <p:spPr>
            <a:xfrm>
              <a:off x="2206887" y="2839927"/>
              <a:ext cx="1055745" cy="7523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8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206887" y="2854795"/>
              <a:ext cx="1055745" cy="738664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1bit Full Adder 1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691670" y="2297315"/>
              <a:ext cx="345860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>
                  <a:solidFill>
                    <a:prstClr val="black"/>
                  </a:solidFill>
                  <a:latin typeface="Calibri" pitchFamily="34" charset="0"/>
                </a:rPr>
                <a:t>b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790046" y="3705183"/>
              <a:ext cx="322521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s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245423" y="2830634"/>
              <a:ext cx="462481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co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>
              <a:off x="2756271" y="3593459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2968551" y="2405111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2536503" y="2411160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3280390" y="3235278"/>
              <a:ext cx="40521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5672344" y="4262116"/>
            <a:ext cx="1600726" cy="1783516"/>
            <a:chOff x="3696474" y="2288302"/>
            <a:chExt cx="1512168" cy="1777200"/>
          </a:xfrm>
        </p:grpSpPr>
        <p:sp>
          <p:nvSpPr>
            <p:cNvPr id="93" name="Rectangle 92"/>
            <p:cNvSpPr/>
            <p:nvPr/>
          </p:nvSpPr>
          <p:spPr>
            <a:xfrm>
              <a:off x="3696474" y="2830914"/>
              <a:ext cx="1055745" cy="7523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8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696474" y="2845782"/>
              <a:ext cx="1055745" cy="738664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1bit Full Adder 1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4181257" y="2288302"/>
              <a:ext cx="345860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>
                  <a:solidFill>
                    <a:prstClr val="black"/>
                  </a:solidFill>
                  <a:latin typeface="Calibri" pitchFamily="34" charset="0"/>
                </a:rPr>
                <a:t>b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279633" y="3696170"/>
              <a:ext cx="322521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s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4746161" y="2821621"/>
              <a:ext cx="462481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co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>
              <a:off x="4245858" y="3584446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>
              <a:off x="4458138" y="2396098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>
              <a:off x="4026090" y="2402147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4769977" y="3226265"/>
              <a:ext cx="40521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3742194" y="2288302"/>
              <a:ext cx="345860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>
                  <a:solidFill>
                    <a:prstClr val="black"/>
                  </a:solidFill>
                  <a:latin typeface="Calibri" pitchFamily="34" charset="0"/>
                </a:rPr>
                <a:t>a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059778" y="4295653"/>
            <a:ext cx="1600726" cy="1783516"/>
            <a:chOff x="3696474" y="2288302"/>
            <a:chExt cx="1512168" cy="1777200"/>
          </a:xfrm>
        </p:grpSpPr>
        <p:sp>
          <p:nvSpPr>
            <p:cNvPr id="63" name="Rectangle 62"/>
            <p:cNvSpPr/>
            <p:nvPr/>
          </p:nvSpPr>
          <p:spPr>
            <a:xfrm>
              <a:off x="3696474" y="2830914"/>
              <a:ext cx="1055745" cy="7523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8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696474" y="2845782"/>
              <a:ext cx="1055745" cy="738664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1bit Full Adder 1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181257" y="2288302"/>
              <a:ext cx="345860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>
                  <a:solidFill>
                    <a:prstClr val="black"/>
                  </a:solidFill>
                  <a:latin typeface="Calibri" pitchFamily="34" charset="0"/>
                </a:rPr>
                <a:t>b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279633" y="3696170"/>
              <a:ext cx="322521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s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746161" y="2821621"/>
              <a:ext cx="462481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co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>
              <a:off x="4245858" y="3584446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>
              <a:off x="4458138" y="2396098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4026090" y="2402147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4769977" y="3226265"/>
              <a:ext cx="40521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3742194" y="2288302"/>
              <a:ext cx="345860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>
                  <a:solidFill>
                    <a:prstClr val="black"/>
                  </a:solidFill>
                  <a:latin typeface="Calibri" pitchFamily="34" charset="0"/>
                </a:rPr>
                <a:t>a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291754" y="4223645"/>
            <a:ext cx="1600726" cy="1783516"/>
            <a:chOff x="3696474" y="2288302"/>
            <a:chExt cx="1512168" cy="1777200"/>
          </a:xfrm>
        </p:grpSpPr>
        <p:sp>
          <p:nvSpPr>
            <p:cNvPr id="50" name="Rectangle 49"/>
            <p:cNvSpPr/>
            <p:nvPr/>
          </p:nvSpPr>
          <p:spPr>
            <a:xfrm>
              <a:off x="3696474" y="2830914"/>
              <a:ext cx="1055745" cy="7523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8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696474" y="2845782"/>
              <a:ext cx="1055745" cy="738664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1bit Full Adder 1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181257" y="2288302"/>
              <a:ext cx="345860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>
                  <a:solidFill>
                    <a:prstClr val="black"/>
                  </a:solidFill>
                  <a:latin typeface="Calibri" pitchFamily="34" charset="0"/>
                </a:rPr>
                <a:t>b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279633" y="3696170"/>
              <a:ext cx="322521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s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746161" y="2821621"/>
              <a:ext cx="462481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prstClr val="black"/>
                  </a:solidFill>
                  <a:latin typeface="Calibri" pitchFamily="34" charset="0"/>
                </a:rPr>
                <a:t>co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>
              <a:off x="4245858" y="3584446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4458138" y="2396098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026090" y="2402147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4769977" y="3226265"/>
              <a:ext cx="40521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3742194" y="2288302"/>
              <a:ext cx="345860" cy="36933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sz="2400" dirty="0">
                  <a:solidFill>
                    <a:prstClr val="black"/>
                  </a:solidFill>
                  <a:latin typeface="Calibri" pitchFamily="34" charset="0"/>
                </a:rPr>
                <a:t>a</a:t>
              </a:r>
              <a:endParaRPr lang="he-IL" sz="2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81787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580669"/>
            <a:ext cx="8534400" cy="544075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Carry </a:t>
            </a:r>
            <a:r>
              <a:rPr lang="en-US" sz="3600" dirty="0" smtClean="0"/>
              <a:t>look ahead </a:t>
            </a:r>
            <a:r>
              <a:rPr lang="en-US" sz="3600" dirty="0"/>
              <a:t>adder (CLA)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7" y="1556792"/>
            <a:ext cx="8067480" cy="2851769"/>
          </a:xfrm>
        </p:spPr>
        <p:txBody>
          <a:bodyPr>
            <a:normAutofit lnSpcReduction="10000"/>
          </a:bodyPr>
          <a:lstStyle/>
          <a:p>
            <a:pPr marL="0" indent="0" algn="l" rtl="0">
              <a:spcBef>
                <a:spcPts val="0"/>
              </a:spcBef>
              <a:buNone/>
            </a:pPr>
            <a:r>
              <a:rPr lang="en-US" sz="2800" dirty="0" smtClean="0"/>
              <a:t>Design a combinatorial @ Dataflow </a:t>
            </a:r>
            <a:r>
              <a:rPr lang="en-US" sz="2800" dirty="0"/>
              <a:t>abstraction </a:t>
            </a:r>
            <a:r>
              <a:rPr lang="en-US" sz="2800" dirty="0" smtClean="0"/>
              <a:t>level</a:t>
            </a:r>
          </a:p>
          <a:p>
            <a:pPr marL="0" indent="0" algn="l" rtl="0">
              <a:spcBef>
                <a:spcPts val="0"/>
              </a:spcBef>
              <a:buNone/>
            </a:pPr>
            <a:r>
              <a:rPr lang="en-US" sz="2800" dirty="0" smtClean="0"/>
              <a:t>Modify the 1-bit units to generate </a:t>
            </a:r>
            <a:r>
              <a:rPr lang="en-US" sz="2800" i="1" dirty="0" smtClean="0"/>
              <a:t>G</a:t>
            </a:r>
            <a:r>
              <a:rPr lang="en-US" sz="2800" dirty="0" smtClean="0"/>
              <a:t> and </a:t>
            </a:r>
            <a:r>
              <a:rPr lang="en-US" sz="2800" i="1" dirty="0" smtClean="0"/>
              <a:t>P</a:t>
            </a:r>
            <a:r>
              <a:rPr lang="en-US" sz="2800" dirty="0" smtClean="0"/>
              <a:t>. </a:t>
            </a:r>
          </a:p>
          <a:p>
            <a:pPr algn="l" rtl="0">
              <a:spcBef>
                <a:spcPts val="0"/>
              </a:spcBef>
            </a:pPr>
            <a:r>
              <a:rPr lang="en-US" sz="2800" dirty="0" smtClean="0"/>
              <a:t>Write </a:t>
            </a:r>
            <a:r>
              <a:rPr lang="en-US" sz="2800" dirty="0"/>
              <a:t>Test </a:t>
            </a:r>
            <a:r>
              <a:rPr lang="en-US" sz="2800" dirty="0" smtClean="0"/>
              <a:t>Bench</a:t>
            </a:r>
          </a:p>
          <a:p>
            <a:pPr algn="l" rtl="0">
              <a:spcBef>
                <a:spcPts val="0"/>
              </a:spcBef>
            </a:pPr>
            <a:r>
              <a:rPr lang="en-US" sz="2800" dirty="0" smtClean="0"/>
              <a:t>Run </a:t>
            </a:r>
            <a:r>
              <a:rPr lang="en-US" sz="2800" dirty="0"/>
              <a:t>simulation</a:t>
            </a:r>
          </a:p>
          <a:p>
            <a:pPr algn="l" rtl="0">
              <a:spcBef>
                <a:spcPts val="0"/>
              </a:spcBef>
            </a:pPr>
            <a:r>
              <a:rPr lang="en-US" sz="2800" dirty="0" smtClean="0"/>
              <a:t>Verify Results</a:t>
            </a:r>
            <a:endParaRPr lang="en-US" sz="2800" dirty="0"/>
          </a:p>
          <a:p>
            <a:pPr algn="l" rtl="0">
              <a:lnSpc>
                <a:spcPct val="150000"/>
              </a:lnSpc>
              <a:spcBef>
                <a:spcPts val="0"/>
              </a:spcBef>
            </a:pPr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90796"/>
              </p:ext>
            </p:extLst>
          </p:nvPr>
        </p:nvGraphicFramePr>
        <p:xfrm>
          <a:off x="453301" y="4365104"/>
          <a:ext cx="1958459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952200" imgH="1155600" progId="Equation.DSMT4">
                  <p:embed/>
                </p:oleObj>
              </mc:Choice>
              <mc:Fallback>
                <p:oleObj name="Equation" r:id="rId4" imgW="9522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01" y="4365104"/>
                        <a:ext cx="1958459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58386"/>
              </p:ext>
            </p:extLst>
          </p:nvPr>
        </p:nvGraphicFramePr>
        <p:xfrm>
          <a:off x="2739447" y="4907476"/>
          <a:ext cx="6369057" cy="183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3263760" imgH="939600" progId="Equation.DSMT4">
                  <p:embed/>
                </p:oleObj>
              </mc:Choice>
              <mc:Fallback>
                <p:oleObj name="Equation" r:id="rId6" imgW="3263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9447" y="4907476"/>
                        <a:ext cx="6369057" cy="183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691834" y="2382531"/>
            <a:ext cx="292231" cy="276999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a0</a:t>
            </a:r>
            <a:endParaRPr lang="he-IL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3728729" y="2389528"/>
            <a:ext cx="1504006" cy="1686380"/>
            <a:chOff x="2206887" y="2297315"/>
            <a:chExt cx="1780014" cy="2239514"/>
          </a:xfrm>
        </p:grpSpPr>
        <p:sp>
          <p:nvSpPr>
            <p:cNvPr id="24" name="Rectangle 23"/>
            <p:cNvSpPr/>
            <p:nvPr/>
          </p:nvSpPr>
          <p:spPr>
            <a:xfrm>
              <a:off x="2206887" y="2839927"/>
              <a:ext cx="1055745" cy="7523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0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06887" y="2854795"/>
              <a:ext cx="1055745" cy="735710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1bit Full Adder 1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691670" y="2297315"/>
              <a:ext cx="345860" cy="367855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b0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256149" y="3229056"/>
              <a:ext cx="322521" cy="367855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s0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524420" y="3762265"/>
              <a:ext cx="462481" cy="367855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c1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2968551" y="2405111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536503" y="2411160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3900346" y="3620778"/>
              <a:ext cx="0" cy="91605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6366463" y="2348880"/>
            <a:ext cx="1267411" cy="1019808"/>
            <a:chOff x="3643924" y="2288302"/>
            <a:chExt cx="1417014" cy="1349509"/>
          </a:xfrm>
        </p:grpSpPr>
        <p:sp>
          <p:nvSpPr>
            <p:cNvPr id="34" name="Rectangle 33"/>
            <p:cNvSpPr/>
            <p:nvPr/>
          </p:nvSpPr>
          <p:spPr>
            <a:xfrm>
              <a:off x="3696474" y="2830914"/>
              <a:ext cx="1055745" cy="7523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0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96474" y="2845782"/>
              <a:ext cx="1055745" cy="733104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1bit Full Adder 1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082987" y="2288302"/>
              <a:ext cx="345860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b2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738417" y="3271259"/>
              <a:ext cx="322521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s2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4458138" y="2396098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4026090" y="2402147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3643924" y="2288302"/>
              <a:ext cx="345860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a2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998310" y="2374133"/>
            <a:ext cx="1262271" cy="1012568"/>
            <a:chOff x="3637629" y="2288302"/>
            <a:chExt cx="1411268" cy="1339929"/>
          </a:xfrm>
        </p:grpSpPr>
        <p:sp>
          <p:nvSpPr>
            <p:cNvPr id="45" name="Rectangle 44"/>
            <p:cNvSpPr/>
            <p:nvPr/>
          </p:nvSpPr>
          <p:spPr>
            <a:xfrm>
              <a:off x="3696474" y="2830914"/>
              <a:ext cx="1055745" cy="7523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0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696474" y="2845782"/>
              <a:ext cx="1055745" cy="733104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1bit Full Adder 1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076692" y="2288302"/>
              <a:ext cx="345860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b1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726376" y="3261679"/>
              <a:ext cx="322521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s1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4458138" y="2396098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4026090" y="2402147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3637629" y="2288302"/>
              <a:ext cx="345860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a1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7680631" y="2371060"/>
            <a:ext cx="1397796" cy="2090877"/>
            <a:chOff x="3583401" y="2288302"/>
            <a:chExt cx="1562791" cy="2766852"/>
          </a:xfrm>
        </p:grpSpPr>
        <p:sp>
          <p:nvSpPr>
            <p:cNvPr id="56" name="Rectangle 55"/>
            <p:cNvSpPr/>
            <p:nvPr/>
          </p:nvSpPr>
          <p:spPr>
            <a:xfrm>
              <a:off x="3696474" y="2830914"/>
              <a:ext cx="1055745" cy="7523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0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696474" y="2845782"/>
              <a:ext cx="1055745" cy="733104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1bit Full Adder 1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022464" y="2288302"/>
              <a:ext cx="345860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b3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823671" y="3323969"/>
              <a:ext cx="322521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s3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621379" y="4627168"/>
              <a:ext cx="462481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c4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4745993" y="3241182"/>
              <a:ext cx="33786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4458138" y="2396098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4026090" y="2402147"/>
              <a:ext cx="0" cy="4348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4458138" y="5055154"/>
              <a:ext cx="40521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3583401" y="2288302"/>
              <a:ext cx="345860" cy="366552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a3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cxnSp>
        <p:nvCxnSpPr>
          <p:cNvPr id="66" name="Straight Arrow Connector 65"/>
          <p:cNvCxnSpPr/>
          <p:nvPr/>
        </p:nvCxnSpPr>
        <p:spPr>
          <a:xfrm>
            <a:off x="3567368" y="3024808"/>
            <a:ext cx="151939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3068686" y="4102584"/>
            <a:ext cx="5523142" cy="568558"/>
            <a:chOff x="2595449" y="2654854"/>
            <a:chExt cx="1895783" cy="752371"/>
          </a:xfrm>
        </p:grpSpPr>
        <p:sp>
          <p:nvSpPr>
            <p:cNvPr id="70" name="Rectangle 69"/>
            <p:cNvSpPr/>
            <p:nvPr/>
          </p:nvSpPr>
          <p:spPr>
            <a:xfrm>
              <a:off x="3004377" y="2654854"/>
              <a:ext cx="1437347" cy="75237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1" anchor="ctr"/>
            <a:lstStyle/>
            <a:p>
              <a:pPr algn="ctr"/>
              <a:endParaRPr lang="he-IL" sz="200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994391" y="2654854"/>
              <a:ext cx="1496841" cy="733104"/>
            </a:xfrm>
            <a:prstGeom prst="rect">
              <a:avLst/>
            </a:prstGeom>
            <a:noFill/>
          </p:spPr>
          <p:txBody>
            <a:bodyPr wrap="square" lIns="0" tIns="0" rIns="0" bIns="0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4-bit carry look ahead </a:t>
              </a:r>
            </a:p>
            <a:p>
              <a:pPr algn="ctr" rtl="0"/>
              <a:r>
                <a:rPr lang="en-US" dirty="0" smtClean="0">
                  <a:solidFill>
                    <a:prstClr val="black"/>
                  </a:solidFill>
                  <a:latin typeface="Calibri" pitchFamily="34" charset="0"/>
                </a:rPr>
                <a:t>generator</a:t>
              </a:r>
              <a:endParaRPr lang="he-IL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2595449" y="3004897"/>
              <a:ext cx="40521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/>
          <p:cNvSpPr txBox="1"/>
          <p:nvPr/>
        </p:nvSpPr>
        <p:spPr>
          <a:xfrm>
            <a:off x="3059832" y="4097129"/>
            <a:ext cx="390769" cy="276999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co</a:t>
            </a:r>
            <a:endParaRPr lang="he-IL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3567368" y="3023374"/>
            <a:ext cx="0" cy="134224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300524" y="3469856"/>
            <a:ext cx="390769" cy="276999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c2</a:t>
            </a:r>
            <a:endParaRPr lang="he-IL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6" name="Straight Arrow Connector 85"/>
          <p:cNvCxnSpPr/>
          <p:nvPr/>
        </p:nvCxnSpPr>
        <p:spPr>
          <a:xfrm flipV="1">
            <a:off x="6618159" y="3363315"/>
            <a:ext cx="0" cy="68979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7679790" y="3430700"/>
            <a:ext cx="390769" cy="276999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c3</a:t>
            </a:r>
            <a:endParaRPr lang="he-IL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8" name="Straight Arrow Connector 87"/>
          <p:cNvCxnSpPr/>
          <p:nvPr/>
        </p:nvCxnSpPr>
        <p:spPr>
          <a:xfrm flipV="1">
            <a:off x="7997425" y="3379172"/>
            <a:ext cx="0" cy="68979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295914" y="4109864"/>
            <a:ext cx="547112" cy="276999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P</a:t>
            </a:r>
            <a:r>
              <a:rPr lang="en-US" baseline="-25000" dirty="0" smtClean="0">
                <a:solidFill>
                  <a:prstClr val="black"/>
                </a:solidFill>
                <a:latin typeface="Calibri" pitchFamily="34" charset="0"/>
              </a:rPr>
              <a:t>0,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G</a:t>
            </a:r>
            <a:r>
              <a:rPr lang="en-US" baseline="-25000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he-IL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>
            <a:off x="4535098" y="3365539"/>
            <a:ext cx="0" cy="7679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5675333" y="3739212"/>
            <a:ext cx="547112" cy="276999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P</a:t>
            </a:r>
            <a:r>
              <a:rPr lang="en-US" baseline="-25000" dirty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baseline="-25000" dirty="0" smtClean="0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G</a:t>
            </a:r>
            <a:r>
              <a:rPr lang="en-US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he-IL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94" name="Straight Arrow Connector 93"/>
          <p:cNvCxnSpPr/>
          <p:nvPr/>
        </p:nvCxnSpPr>
        <p:spPr>
          <a:xfrm>
            <a:off x="5928642" y="3352369"/>
            <a:ext cx="0" cy="7679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6942525" y="3739212"/>
            <a:ext cx="547112" cy="276999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P</a:t>
            </a:r>
            <a:r>
              <a:rPr lang="en-US" baseline="-25000" dirty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baseline="-25000" dirty="0" smtClean="0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G</a:t>
            </a:r>
            <a:r>
              <a:rPr lang="en-US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he-IL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>
            <a:off x="7223525" y="3340086"/>
            <a:ext cx="0" cy="7679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7878629" y="4093989"/>
            <a:ext cx="547112" cy="276999"/>
          </a:xfrm>
          <a:prstGeom prst="rect">
            <a:avLst/>
          </a:prstGeom>
          <a:noFill/>
        </p:spPr>
        <p:txBody>
          <a:bodyPr wrap="square" lIns="0" tIns="0" rIns="0" bIns="0" rtlCol="1">
            <a:spAutoFit/>
          </a:bodyPr>
          <a:lstStyle/>
          <a:p>
            <a:pPr algn="ctr" rtl="0"/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P</a:t>
            </a:r>
            <a:r>
              <a:rPr lang="en-US" baseline="-25000" dirty="0" smtClean="0">
                <a:solidFill>
                  <a:prstClr val="black"/>
                </a:solidFill>
                <a:latin typeface="Calibri" pitchFamily="34" charset="0"/>
              </a:rPr>
              <a:t>3,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G</a:t>
            </a:r>
            <a:r>
              <a:rPr lang="en-US" baseline="-25000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he-IL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8298424" y="3349664"/>
            <a:ext cx="0" cy="7679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7357748" y="3076156"/>
            <a:ext cx="30219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5972111" y="3091140"/>
            <a:ext cx="30219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4620771" y="3076156"/>
            <a:ext cx="30219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6227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דיבידנד">
  <a:themeElements>
    <a:clrScheme name="דיבידנד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4D1434"/>
      </a:accent1>
      <a:accent2>
        <a:srgbClr val="903163"/>
      </a:accent2>
      <a:accent3>
        <a:srgbClr val="B2324B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דיבידנד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דיבידנד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Dividend" id="{9697A71B-4AB7-4A1A-BD5B-BB2D22835B57}" vid="{C21699FF-00E4-43C8-BBCC-D7E5536C3717}"/>
    </a:ext>
  </a:extLst>
</a:theme>
</file>

<file path=ppt/theme/themeOverride1.xml><?xml version="1.0" encoding="utf-8"?>
<a:themeOverride xmlns:a="http://schemas.openxmlformats.org/drawingml/2006/main">
  <a:clrScheme name="דיבידנד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4D1434"/>
    </a:accent1>
    <a:accent2>
      <a:srgbClr val="903163"/>
    </a:accent2>
    <a:accent3>
      <a:srgbClr val="B2324B"/>
    </a:accent3>
    <a:accent4>
      <a:srgbClr val="969FA7"/>
    </a:accent4>
    <a:accent5>
      <a:srgbClr val="66B1CE"/>
    </a:accent5>
    <a:accent6>
      <a:srgbClr val="40619D"/>
    </a:accent6>
    <a:hlink>
      <a:srgbClr val="828282"/>
    </a:hlink>
    <a:folHlink>
      <a:srgbClr val="A5A5A5"/>
    </a:folHlink>
  </a:clrScheme>
</a:themeOverride>
</file>

<file path=ppt/theme/themeOverride2.xml><?xml version="1.0" encoding="utf-8"?>
<a:themeOverride xmlns:a="http://schemas.openxmlformats.org/drawingml/2006/main">
  <a:clrScheme name="דיבידנד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4D1434"/>
    </a:accent1>
    <a:accent2>
      <a:srgbClr val="903163"/>
    </a:accent2>
    <a:accent3>
      <a:srgbClr val="B2324B"/>
    </a:accent3>
    <a:accent4>
      <a:srgbClr val="969FA7"/>
    </a:accent4>
    <a:accent5>
      <a:srgbClr val="66B1CE"/>
    </a:accent5>
    <a:accent6>
      <a:srgbClr val="40619D"/>
    </a:accent6>
    <a:hlink>
      <a:srgbClr val="828282"/>
    </a:hlink>
    <a:folHlink>
      <a:srgbClr val="A5A5A5"/>
    </a:folHlink>
  </a:clrScheme>
</a:themeOverride>
</file>

<file path=ppt/theme/themeOverride3.xml><?xml version="1.0" encoding="utf-8"?>
<a:themeOverride xmlns:a="http://schemas.openxmlformats.org/drawingml/2006/main">
  <a:clrScheme name="דיבידנד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4D1434"/>
    </a:accent1>
    <a:accent2>
      <a:srgbClr val="903163"/>
    </a:accent2>
    <a:accent3>
      <a:srgbClr val="B2324B"/>
    </a:accent3>
    <a:accent4>
      <a:srgbClr val="969FA7"/>
    </a:accent4>
    <a:accent5>
      <a:srgbClr val="66B1CE"/>
    </a:accent5>
    <a:accent6>
      <a:srgbClr val="40619D"/>
    </a:accent6>
    <a:hlink>
      <a:srgbClr val="828282"/>
    </a:hlink>
    <a:folHlink>
      <a:srgbClr val="A5A5A5"/>
    </a:folHlink>
  </a:clrScheme>
</a:themeOverride>
</file>

<file path=ppt/theme/themeOverride4.xml><?xml version="1.0" encoding="utf-8"?>
<a:themeOverride xmlns:a="http://schemas.openxmlformats.org/drawingml/2006/main">
  <a:clrScheme name="דיבידנד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4D1434"/>
    </a:accent1>
    <a:accent2>
      <a:srgbClr val="903163"/>
    </a:accent2>
    <a:accent3>
      <a:srgbClr val="B2324B"/>
    </a:accent3>
    <a:accent4>
      <a:srgbClr val="969FA7"/>
    </a:accent4>
    <a:accent5>
      <a:srgbClr val="66B1CE"/>
    </a:accent5>
    <a:accent6>
      <a:srgbClr val="40619D"/>
    </a:accent6>
    <a:hlink>
      <a:srgbClr val="828282"/>
    </a:hlink>
    <a:folHlink>
      <a:srgbClr val="A5A5A5"/>
    </a:folHlink>
  </a:clrScheme>
</a:themeOverride>
</file>

<file path=ppt/theme/themeOverride5.xml><?xml version="1.0" encoding="utf-8"?>
<a:themeOverride xmlns:a="http://schemas.openxmlformats.org/drawingml/2006/main">
  <a:clrScheme name="דיבידנד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4D1434"/>
    </a:accent1>
    <a:accent2>
      <a:srgbClr val="903163"/>
    </a:accent2>
    <a:accent3>
      <a:srgbClr val="B2324B"/>
    </a:accent3>
    <a:accent4>
      <a:srgbClr val="969FA7"/>
    </a:accent4>
    <a:accent5>
      <a:srgbClr val="66B1CE"/>
    </a:accent5>
    <a:accent6>
      <a:srgbClr val="40619D"/>
    </a:accent6>
    <a:hlink>
      <a:srgbClr val="828282"/>
    </a:hlink>
    <a:folHlink>
      <a:srgbClr val="A5A5A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3</TotalTime>
  <Words>264</Words>
  <Application>Microsoft Office PowerPoint</Application>
  <PresentationFormat>On-screen Show (4:3)</PresentationFormat>
  <Paragraphs>13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דיבידנד</vt:lpstr>
      <vt:lpstr>Equation</vt:lpstr>
      <vt:lpstr>Exercise 2 –Adders</vt:lpstr>
      <vt:lpstr>1bit Full Adder</vt:lpstr>
      <vt:lpstr>1bit Full Adder Truth Table</vt:lpstr>
      <vt:lpstr>Positional association and name association while instantiating.</vt:lpstr>
      <vt:lpstr>5bit Ripple Carry Full Adder</vt:lpstr>
      <vt:lpstr>Carry look ahead adder (CLA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se 2 – Half &amp; Full Adders</dc:title>
  <dc:creator>Moshe Doron</dc:creator>
  <cp:lastModifiedBy>eng</cp:lastModifiedBy>
  <cp:revision>83</cp:revision>
  <dcterms:created xsi:type="dcterms:W3CDTF">2013-03-07T07:09:03Z</dcterms:created>
  <dcterms:modified xsi:type="dcterms:W3CDTF">2016-03-06T09:41:23Z</dcterms:modified>
</cp:coreProperties>
</file>